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07" r:id="rId3"/>
    <p:sldId id="341" r:id="rId4"/>
    <p:sldId id="342" r:id="rId5"/>
    <p:sldId id="343" r:id="rId6"/>
    <p:sldId id="344" r:id="rId7"/>
    <p:sldId id="345" r:id="rId8"/>
    <p:sldId id="347" r:id="rId9"/>
    <p:sldId id="348" r:id="rId10"/>
    <p:sldId id="349" r:id="rId11"/>
    <p:sldId id="350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</p:sldIdLst>
  <p:sldSz cx="24387175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0080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3613" autoAdjust="0"/>
  </p:normalViewPr>
  <p:slideViewPr>
    <p:cSldViewPr>
      <p:cViewPr varScale="1">
        <p:scale>
          <a:sx n="34" d="100"/>
          <a:sy n="34" d="100"/>
        </p:scale>
        <p:origin x="798" y="84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72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57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67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664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72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91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799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714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77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0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42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1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61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112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46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6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3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51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5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36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6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118421" y="333375"/>
            <a:ext cx="6635343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51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ẬP CHƯƠNG IV</a:t>
            </a:r>
            <a:endParaRPr lang="en-US" sz="51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457200"/>
            <a:ext cx="2092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8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1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9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png"/><Relationship Id="rId9" Type="http://schemas.openxmlformats.org/officeDocument/2006/relationships/image" Target="../media/image14.wmf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4387175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4400" b="1" dirty="0">
                <a:latin typeface="AvantGarde-Demi"/>
              </a:rPr>
              <a:t>KIỂM TRA KIẾN THỨC CŨ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719658" y="4917452"/>
            <a:ext cx="23209537" cy="8188948"/>
            <a:chOff x="1222851" y="5816866"/>
            <a:chExt cx="22122427" cy="7899134"/>
          </a:xfrm>
        </p:grpSpPr>
        <p:sp>
          <p:nvSpPr>
            <p:cNvPr id="76" name="Rounded Rectangle 75"/>
            <p:cNvSpPr/>
            <p:nvPr/>
          </p:nvSpPr>
          <p:spPr>
            <a:xfrm>
              <a:off x="1224549" y="6072584"/>
              <a:ext cx="22120729" cy="76434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2)(</m:t>
                              </m:r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vi-VN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→2</m:t>
                              </m:r>
                            </m:lim>
                          </m:limLow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0">
                          <a:latin typeface="Cambria Math" panose="02040503050406030204" pitchFamily="18" charset="0"/>
                        </a:rPr>
                        <m:t>+2.2+4=12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3−9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3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6+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11187" y="1544950"/>
            <a:ext cx="23318008" cy="3134222"/>
            <a:chOff x="611187" y="1544950"/>
            <a:chExt cx="23318008" cy="3134222"/>
          </a:xfrm>
        </p:grpSpPr>
        <p:grpSp>
          <p:nvGrpSpPr>
            <p:cNvPr id="45" name="Group 44"/>
            <p:cNvGrpSpPr/>
            <p:nvPr/>
          </p:nvGrpSpPr>
          <p:grpSpPr>
            <a:xfrm>
              <a:off x="611187" y="1544950"/>
              <a:ext cx="23318008" cy="3134222"/>
              <a:chOff x="1177638" y="2491133"/>
              <a:chExt cx="23318008" cy="3134222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1286109" y="3035058"/>
                <a:ext cx="23209537" cy="2590297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2"/>
              <p:cNvGrpSpPr/>
              <p:nvPr/>
            </p:nvGrpSpPr>
            <p:grpSpPr>
              <a:xfrm>
                <a:off x="1177638" y="2491133"/>
                <a:ext cx="10735144" cy="894167"/>
                <a:chOff x="1175570" y="1834705"/>
                <a:chExt cx="11711415" cy="975485"/>
              </a:xfrm>
            </p:grpSpPr>
            <p:sp>
              <p:nvSpPr>
                <p:cNvPr id="51" name="Freeform 20"/>
                <p:cNvSpPr>
                  <a:spLocks/>
                </p:cNvSpPr>
                <p:nvPr/>
              </p:nvSpPr>
              <p:spPr bwMode="auto">
                <a:xfrm rot="16200000" flipV="1">
                  <a:off x="6913773" y="-3163022"/>
                  <a:ext cx="836967" cy="1110945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2235181" y="1955561"/>
                  <a:ext cx="9611659" cy="839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: Tính các giới hạn sau</a:t>
                  </a:r>
                  <a:endParaRPr lang="en-US" sz="4400" b="1" dirty="0">
                    <a:solidFill>
                      <a:schemeClr val="bg1"/>
                    </a:solidFill>
                    <a:latin typeface="AvantGarde-Demi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ound Diagonal Corner Rectangle 52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4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5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→2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8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2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→3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</m:e>
                            </m:rad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2168018" y="311819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a)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404474" y="322268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b)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99945" y="8483504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b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894" y="6508600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95" grpId="0"/>
      <p:bldP spid="27" grpId="0"/>
      <p:bldP spid="31" grpId="0"/>
      <p:bldP spid="34" grpId="0"/>
      <p:bldP spid="36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4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4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  <a:blipFill rotWithShape="0">
                <a:blip r:embed="rId3"/>
                <a:stretch>
                  <a:fillRect l="-1386" b="-85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4+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blipFill rotWithShape="0">
                <a:blip r:embed="rId5"/>
                <a:stretch>
                  <a:fillRect l="-6094" b="-12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c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908" t="-17742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2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6652" y="7302867"/>
            <a:ext cx="23164324" cy="5731129"/>
            <a:chOff x="1222851" y="5816866"/>
            <a:chExt cx="23164324" cy="6519977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62642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78138" y="4217182"/>
            <a:ext cx="23209537" cy="2820484"/>
            <a:chOff x="1177638" y="2491133"/>
            <a:chExt cx="23209537" cy="2820484"/>
          </a:xfrm>
        </p:grpSpPr>
        <p:sp>
          <p:nvSpPr>
            <p:cNvPr id="21" name="Rounded Rectangle 20"/>
            <p:cNvSpPr/>
            <p:nvPr/>
          </p:nvSpPr>
          <p:spPr>
            <a:xfrm>
              <a:off x="1177638" y="2895122"/>
              <a:ext cx="23209537" cy="24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7638" y="2491133"/>
              <a:ext cx="3671982" cy="896323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1" y="1958752"/>
                <a:ext cx="2560568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>
                    <a:solidFill>
                      <a:srgbClr val="C00000"/>
                    </a:solidFill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b="1" dirty="0">
                    <a:solidFill>
                      <a:srgbClr val="C00000"/>
                    </a:solidFill>
                    <a:latin typeface="+mj-lt"/>
                  </a:rPr>
                  <a:t>. </a:t>
                </a:r>
              </a:p>
              <a:p>
                <a:r>
                  <a:rPr lang="vi-VN" dirty="0">
                    <a:solidFill>
                      <a:schemeClr val="tx1"/>
                    </a:solidFill>
                    <a:latin typeface="+mj-lt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vi-VN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  <a:blipFill rotWithShape="0">
                <a:blip r:embed="rId3"/>
                <a:stretch>
                  <a:fillRect l="-1136" t="-8547" b="-18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nor/>
                            </m:rPr>
                            <a:rPr lang="vi-VN" b="0" i="1" smtClean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  <a:latin typeface="+mj-lt"/>
                  </a:rPr>
                  <a:t> </a:t>
                </a:r>
                <a:endParaRPr lang="vi-VN" dirty="0">
                  <a:latin typeface="+mj-lt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6610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altLang="vi-V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1096" t="-7563" r="-1068" b="-17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13227338" y="6052974"/>
            <a:ext cx="815831" cy="88183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type m:val="lin"/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spc="-15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66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14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5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7533804"/>
            <a:ext cx="22139783" cy="6029796"/>
            <a:chOff x="1205494" y="6947472"/>
            <a:chExt cx="22139783" cy="6539928"/>
          </a:xfrm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611699"/>
            <a:chOff x="992187" y="2564544"/>
            <a:chExt cx="22353091" cy="4611699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4509243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77694" y="41089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  <a:blipFill rotWithShape="0">
                <a:blip r:embed="rId3"/>
                <a:stretch>
                  <a:fillRect l="-1749" t="-11250" b="-2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277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2335373" y="8739426"/>
            <a:ext cx="20954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000" b="1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500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2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  <p:bldP spid="7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175357" y="7058957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4400" b="1" spc="-15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759082" y="5505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 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5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ú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vi-VN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?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  <a:blipFill rotWithShape="0">
                <a:blip r:embed="rId4"/>
                <a:stretch>
                  <a:fillRect b="-134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80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  <a:blipFill rotWithShape="0">
                <a:blip r:embed="rId6"/>
                <a:stretch>
                  <a:fillRect t="-17730" r="-6705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  <a:blipFill rotWithShape="0">
                <a:blip r:embed="rId7"/>
                <a:stretch>
                  <a:fillRect t="-17730" r="-6419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  <a:blipFill rotWithShape="0">
                <a:blip r:embed="rId8"/>
                <a:stretch>
                  <a:fillRect t="-17021" r="-5814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76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3" grpId="0"/>
      <p:bldP spid="4" grpId="0"/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2484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270917"/>
            <a:chOff x="992187" y="2564544"/>
            <a:chExt cx="22353091" cy="327091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168460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354387" y="41851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gia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  <a:blipFill rotWithShape="0">
                <a:blip r:embed="rId3"/>
                <a:stretch>
                  <a:fillRect l="-3333" t="-11486" r="-2569" b="-364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>
                    <a:solidFill>
                      <a:prstClr val="black"/>
                    </a:solidFill>
                  </a:rPr>
                  <a:t>.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  <a:blipFill rotWithShape="0">
                <a:blip r:embed="rId4"/>
                <a:stretch>
                  <a:fillRect t="-17021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50000"/>
                  </a:lnSpc>
                </a:pPr>
                <a:r>
                  <a:rPr lang="pt-BR" sz="5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ọn A.</a:t>
                </a:r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  <a:blipFill rotWithShape="0">
                <a:blip r:embed="rId5"/>
                <a:stretch>
                  <a:fillRect b="-2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7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180095"/>
            <a:chOff x="992187" y="2564544"/>
            <a:chExt cx="22353091" cy="318009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077638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7070387" y="424430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  <a:blipFill rotWithShape="0">
                <a:blip r:embed="rId3"/>
                <a:stretch>
                  <a:fillRect l="-1815" t="-10667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260715" y="4319826"/>
            <a:ext cx="1486707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0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-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9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có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𝟗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1115697" y="11527932"/>
            <a:ext cx="2155783" cy="106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4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ọn D.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4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3488987" y="55431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  <a:blipFill rotWithShape="0">
                <a:blip r:embed="rId4"/>
                <a:stretch>
                  <a:fillRect l="-1648" t="-4854" r="-1613" b="-12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  <a:blipFill rotWithShape="0">
                <a:blip r:embed="rId5"/>
                <a:stretch>
                  <a:fillRect b="-6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9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2" grpId="0"/>
      <p:bldP spid="3" grpId="0" build="p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4192587" y="465981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o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50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𝐃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endParaRPr lang="en-US" sz="50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𝚫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  <a:blipFill rotWithShape="0">
                <a:blip r:embed="rId5"/>
                <a:stretch>
                  <a:fillRect l="-3000" t="-4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09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7315200"/>
            <a:chOff x="1205494" y="6947472"/>
            <a:chExt cx="22139783" cy="683721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605232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441401"/>
            <a:chOff x="992187" y="2564544"/>
            <a:chExt cx="22353091" cy="3441401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338945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7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3330694" y="4551218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61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1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/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 Khi đó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:r>
                  <a:rPr lang="en-US" sz="4500" b="1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  <a:blipFill rotWithShape="0">
                <a:blip r:embed="rId6"/>
                <a:stretch>
                  <a:fillRect t="-3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5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(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5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</m:oMath>
                </a14:m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  <a:blipFill rotWithShape="0">
                <a:blip r:embed="rId7"/>
                <a:stretch>
                  <a:fillRect b="-74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91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/>
      <p:bldP spid="4" grpId="0" build="p"/>
      <p:bldP spid="5" grpId="0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4344987" y="4369856"/>
            <a:ext cx="15756198" cy="83003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61389" y="2724613"/>
            <a:ext cx="6935787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: ĐẠO HÀM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16" name="TextBox 15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19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6"/>
          <p:cNvGrpSpPr/>
          <p:nvPr/>
        </p:nvGrpSpPr>
        <p:grpSpPr>
          <a:xfrm>
            <a:off x="4952608" y="6468597"/>
            <a:ext cx="14646001" cy="933669"/>
            <a:chOff x="7483861" y="7543801"/>
            <a:chExt cx="14646001" cy="933670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 TẮC TÍNH ĐẠO HÀM</a:t>
              </a: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8" name="Group 26"/>
          <p:cNvGrpSpPr/>
          <p:nvPr/>
        </p:nvGrpSpPr>
        <p:grpSpPr>
          <a:xfrm>
            <a:off x="4977732" y="5004882"/>
            <a:ext cx="14851072" cy="1645866"/>
            <a:chOff x="7459670" y="7543799"/>
            <a:chExt cx="14851072" cy="1645868"/>
          </a:xfrm>
        </p:grpSpPr>
        <p:sp>
          <p:nvSpPr>
            <p:cNvPr id="29" name="TextBox 28"/>
            <p:cNvSpPr txBox="1"/>
            <p:nvPr/>
          </p:nvSpPr>
          <p:spPr>
            <a:xfrm>
              <a:off x="8993187" y="7620005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VÀ Ý NGHĨA CỦA ĐẠO HÀM</a:t>
              </a:r>
            </a:p>
            <a:p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7" name="Picture 3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8" name="Group 26"/>
          <p:cNvGrpSpPr/>
          <p:nvPr/>
        </p:nvGrpSpPr>
        <p:grpSpPr>
          <a:xfrm>
            <a:off x="4912131" y="7938729"/>
            <a:ext cx="16164073" cy="933669"/>
            <a:chOff x="7483861" y="7543801"/>
            <a:chExt cx="16164073" cy="933670"/>
          </a:xfrm>
        </p:grpSpPr>
        <p:sp>
          <p:nvSpPr>
            <p:cNvPr id="39" name="TextBox 38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ỦA HÀM SỐ LƯỢNG GIÁC</a:t>
              </a:r>
            </a:p>
          </p:txBody>
        </p:sp>
        <p:grpSp>
          <p:nvGrpSpPr>
            <p:cNvPr id="40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2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3" name="Round Same Side Corner Rectangle 42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26"/>
          <p:cNvGrpSpPr/>
          <p:nvPr/>
        </p:nvGrpSpPr>
        <p:grpSpPr>
          <a:xfrm>
            <a:off x="4952608" y="9408861"/>
            <a:ext cx="14646001" cy="933669"/>
            <a:chOff x="7483861" y="7543801"/>
            <a:chExt cx="14646001" cy="933670"/>
          </a:xfrm>
        </p:grpSpPr>
        <p:sp>
          <p:nvSpPr>
            <p:cNvPr id="46" name="TextBox 45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 PHÂN</a:t>
              </a:r>
            </a:p>
          </p:txBody>
        </p:sp>
        <p:grpSp>
          <p:nvGrpSpPr>
            <p:cNvPr id="4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0" name="Round Same Side Corner Rectangle 4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52" name="Group 26"/>
          <p:cNvGrpSpPr/>
          <p:nvPr/>
        </p:nvGrpSpPr>
        <p:grpSpPr>
          <a:xfrm>
            <a:off x="4987250" y="10878994"/>
            <a:ext cx="14646001" cy="933669"/>
            <a:chOff x="7483861" y="7543801"/>
            <a:chExt cx="14646001" cy="933670"/>
          </a:xfrm>
        </p:grpSpPr>
        <p:sp>
          <p:nvSpPr>
            <p:cNvPr id="53" name="TextBox 5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ẤP HAI</a:t>
              </a:r>
            </a:p>
          </p:txBody>
        </p:sp>
        <p:grpSp>
          <p:nvGrpSpPr>
            <p:cNvPr id="54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5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7" name="Round Same Side Corner Rectangle 5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50EC9E1-8B05-4495-A1CB-B650AEFDEAE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248126" cy="324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4" name="Rounded Rectangle 53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8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" grpId="0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688393"/>
            <a:chOff x="992187" y="2564544"/>
            <a:chExt cx="22353091" cy="2688393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2585936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08878" y="38667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447490"/>
            <a:ext cx="22139783" cy="7987728"/>
            <a:chOff x="1205494" y="6947472"/>
            <a:chExt cx="22139783" cy="79877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7557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5000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  <a:blipFill rotWithShape="0">
                <a:blip r:embed="rId4"/>
                <a:stretch>
                  <a:fillRect l="-2164" t="-4624" b="-21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+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ra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𝚫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=</m:t>
                      </m:r>
                      <m:limLow>
                        <m:limLow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  <a:blipFill rotWithShape="0">
                <a:blip r:embed="rId5"/>
                <a:stretch>
                  <a:fillRect l="-1950" t="-16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457358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1402238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 </a:t>
            </a:r>
            <a:endParaRPr lang="en-US" b="1" u="sng">
              <a:solidFill>
                <a:srgbClr val="008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3641387" y="5679475"/>
            <a:ext cx="0" cy="76587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23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 build="p"/>
      <p:bldP spid="4" grpId="0"/>
      <p:bldP spid="80" grpId="0"/>
      <p:bldP spid="81" grpId="0" build="p"/>
      <p:bldP spid="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205494" y="6096000"/>
            <a:ext cx="22139783" cy="7315200"/>
            <a:chOff x="1205494" y="6947472"/>
            <a:chExt cx="22139783" cy="7315200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083215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3373237"/>
            <a:chOff x="992187" y="2564544"/>
            <a:chExt cx="22353091" cy="337323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27078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0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1660187" y="4701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    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uyể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5000" b="1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ây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5000" b="1" i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é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c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  <a:blipFill rotWithShape="0">
                <a:blip r:embed="rId4"/>
                <a:stretch>
                  <a:fillRect l="-1349" r="-506" b="-70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14687" y="4765286"/>
            <a:ext cx="163703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m/s	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en-US" sz="5000" b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 m/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của chất điểm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5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  <a:blipFill rotWithShape="0">
                <a:blip r:embed="rId5"/>
                <a:stretch>
                  <a:fillRect l="-1887" b="-29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500" b="1" u="sng">
                    <a:solidFill>
                      <a:srgbClr val="0066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Khi đó: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5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  <a:blipFill rotWithShape="0">
                <a:blip r:embed="rId6"/>
                <a:stretch>
                  <a:fillRect l="-2299" t="-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Rectangle 171"/>
          <p:cNvSpPr/>
          <p:nvPr/>
        </p:nvSpPr>
        <p:spPr>
          <a:xfrm>
            <a:off x="15114431" y="7211603"/>
            <a:ext cx="3175156" cy="898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635" algn="just">
              <a:lnSpc>
                <a:spcPct val="130000"/>
              </a:lnSpc>
            </a:pPr>
            <a:r>
              <a:rPr lang="en-US" sz="4500" b="1" u="sng">
                <a:solidFill>
                  <a:srgbClr val="0066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</a:t>
            </a:r>
            <a:r>
              <a:rPr lang="en-US" sz="45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Rectangle 172"/>
              <p:cNvSpPr/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400" b="1" i="1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3" name="Rectangle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13488987" y="7174847"/>
            <a:ext cx="0" cy="616339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37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38" grpId="0" animBg="1"/>
      <p:bldP spid="2" grpId="0"/>
      <p:bldP spid="8" grpId="0"/>
      <p:bldP spid="9" grpId="0"/>
      <p:bldP spid="10" grpId="0" build="p"/>
      <p:bldP spid="12" grpId="0" build="p"/>
      <p:bldP spid="172" grpId="0"/>
      <p:bldP spid="17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2287587" y="2667000"/>
            <a:ext cx="20878800" cy="978376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ụng hàm trong </a:t>
            </a:r>
            <a:r>
              <a:rPr lang="en-US" altLang="vi-VN" sz="4000" b="1" u="sng" dirty="0" err="1">
                <a:solidFill>
                  <a:srgbClr val="C00000"/>
                </a:solidFill>
                <a:latin typeface="+mj-lt"/>
              </a:rPr>
              <a:t>vật</a:t>
            </a:r>
            <a:r>
              <a:rPr lang="en-US" altLang="vi-VN" sz="4000" b="1" u="sng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b="1" u="sng" dirty="0" err="1">
                <a:solidFill>
                  <a:srgbClr val="C00000"/>
                </a:solidFill>
                <a:latin typeface="+mj-lt"/>
              </a:rPr>
              <a:t>lý</a:t>
            </a: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.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sứ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ả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ứ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ô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iê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.</a:t>
            </a:r>
            <a:r>
              <a:rPr lang="vi-VN" altLang="vi-VN" sz="4000" dirty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 tụ điện thì dòng điện là đạo hàm của điện áp. </a:t>
            </a:r>
            <a:endParaRPr lang="en-US" altLang="vi-VN" sz="4000" dirty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cuộn cảm thì điện áp là đạo hàm của dòng điện.</a:t>
            </a: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dao động điện từ thì cường độ dòng điện là đạo hàm của điện tích biến thiên theo thời gian.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ụng trong hoá học.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 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ậ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ố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ả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ứ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ứ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a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iể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ấ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̀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Ứng dụng trong sinh họ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Sự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ă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ưở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â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số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e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hờ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gian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>
                <a:solidFill>
                  <a:srgbClr val="C00000"/>
                </a:solidFill>
                <a:latin typeface="+mj-lt"/>
              </a:rPr>
              <a:t>Ứng dụng của đạo hàm vào thực tế thì hầu như ngành nào cũng có.</a:t>
            </a:r>
            <a:endParaRPr lang="en-US" altLang="vi-VN" sz="4000" b="1" u="sng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  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ừ khoa học tự nhiên, kĩ thuật, công nghệ, đến các bài toán trong các quá trì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khoa học xã hội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   </a:t>
            </a:r>
            <a:r>
              <a:rPr lang="en-US" altLang="vi-VN" sz="4000" u="sng" dirty="0">
                <a:solidFill>
                  <a:srgbClr val="C00000"/>
                </a:solidFill>
                <a:latin typeface="+mj-lt"/>
              </a:rPr>
              <a:t>VD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vi-VN" altLang="vi-VN" sz="4000" dirty="0">
                <a:solidFill>
                  <a:srgbClr val="C00000"/>
                </a:solidFill>
                <a:latin typeface="+mj-lt"/>
              </a:rPr>
              <a:t>Trong ngành cơ học lưu chất thì lưu lượng là đạo hàm của khối lượng lưu chấ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 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ượ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ứ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ụ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ự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ị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ế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hay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ố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ưu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óa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ế</a:t>
            </a:r>
            <a:endParaRPr lang="en-US" altLang="vi-VN" sz="4000" dirty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ép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ơ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bả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việ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xây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dự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  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a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ấp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nhữ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mô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như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gi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,giải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ức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,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ươ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trình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vi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phân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>
                <a:solidFill>
                  <a:srgbClr val="C00000"/>
                </a:solidFill>
                <a:latin typeface="+mj-lt"/>
              </a:rPr>
              <a:t>riêng</a:t>
            </a:r>
            <a:r>
              <a:rPr lang="en-US" altLang="vi-VN" sz="4000" dirty="0">
                <a:solidFill>
                  <a:srgbClr val="C00000"/>
                </a:solidFill>
                <a:latin typeface="+mj-lt"/>
              </a:rPr>
              <a:t>…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xplosion 2 3"/>
          <p:cNvSpPr/>
          <p:nvPr/>
        </p:nvSpPr>
        <p:spPr>
          <a:xfrm>
            <a:off x="6059487" y="2667000"/>
            <a:ext cx="12877800" cy="9448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solidFill>
                  <a:prstClr val="white"/>
                </a:solidFill>
              </a:rPr>
              <a:t>Cuộc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sống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ần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có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Đạo</a:t>
            </a:r>
            <a:r>
              <a:rPr lang="en-US" sz="6000" dirty="0">
                <a:solidFill>
                  <a:prstClr val="white"/>
                </a:solidFill>
              </a:rPr>
              <a:t> </a:t>
            </a:r>
            <a:r>
              <a:rPr lang="en-US" sz="6000" dirty="0" err="1">
                <a:solidFill>
                  <a:prstClr val="white"/>
                </a:solidFill>
              </a:rPr>
              <a:t>hàm</a:t>
            </a:r>
            <a:r>
              <a:rPr lang="en-US" sz="6000" dirty="0">
                <a:solidFill>
                  <a:prstClr val="white"/>
                </a:solidFill>
              </a:rPr>
              <a:t> ?</a:t>
            </a:r>
            <a:endParaRPr lang="vi-VN" sz="6000" dirty="0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44587" y="1981200"/>
            <a:ext cx="22707600" cy="11353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8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220787" y="1828800"/>
            <a:ext cx="22250400" cy="10665659"/>
            <a:chOff x="1373187" y="1828800"/>
            <a:chExt cx="22250400" cy="10665659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373187" y="1828800"/>
              <a:ext cx="22250400" cy="10665659"/>
              <a:chOff x="240" y="2928"/>
              <a:chExt cx="5136" cy="2221"/>
            </a:xfrm>
          </p:grpSpPr>
          <p:sp>
            <p:nvSpPr>
              <p:cNvPr id="13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2221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Gh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nhớ</a:t>
                    </a:r>
                    <a:endParaRPr lang="en-US" altLang="vi-VN" sz="4400" b="1" u="sng" dirty="0">
                      <a:solidFill>
                        <a:srgbClr val="C00000"/>
                      </a:solidFill>
                    </a:endParaRP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1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ại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1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iể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:</a:t>
                    </a: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2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Các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í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bằng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endParaRPr lang="en-US" altLang="vi-VN" sz="4400" dirty="0">
                      <a:solidFill>
                        <a:prstClr val="black"/>
                      </a:solidFill>
                    </a:endParaRPr>
                  </a:p>
                  <a:p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1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, tính</a:t>
                    </a:r>
                  </a:p>
                  <a:p>
                    <a:endParaRPr lang="en-US" b="1" i="1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b="1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2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Tìm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a14:m>
                    <a:endParaRPr lang="vi-VN" dirty="0">
                      <a:solidFill>
                        <a:srgbClr val="C00000"/>
                      </a:solidFill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Bà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tập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về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nhà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218" t="-156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limLow>
                          <m:limLow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vi-VN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9147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712971" y="6125589"/>
            <a:ext cx="23037432" cy="7101630"/>
            <a:chOff x="1270511" y="5867400"/>
            <a:chExt cx="23037432" cy="7856755"/>
          </a:xfrm>
        </p:grpSpPr>
        <p:sp>
          <p:nvSpPr>
            <p:cNvPr id="7" name="Rounded Rectangle 52">
              <a:extLst>
                <a:ext uri="{FF2B5EF4-FFF2-40B4-BE49-F238E27FC236}">
                  <a16:creationId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72210" y="6139009"/>
              <a:ext cx="23035733" cy="7585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687387" y="3851531"/>
            <a:ext cx="23088600" cy="21682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grpSp>
        <p:nvGrpSpPr>
          <p:cNvPr id="15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677832" y="344198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3151694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b="1" dirty="0"/>
                  <a:t>Xét chuyển động của chất điểm trên trụ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𝑶𝒔</m:t>
                    </m:r>
                  </m:oMath>
                </a14:m>
                <a:r>
                  <a:rPr lang="vi-VN" b="1" dirty="0"/>
                  <a:t>. Quãng đường của chuyển động là hàm số của thời gi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b="1" dirty="0"/>
                  <a:t>. Tính vận tốc tức thời của chuyển động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b="1" dirty="0"/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  <a:blipFill rotWithShape="0">
                <a:blip r:embed="rId4"/>
                <a:stretch>
                  <a:fillRect l="-1055" t="-8621" r="-1055" b="-19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kho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qu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:</a:t>
                </a:r>
                <a:endParaRPr lang="en-US" altLang="vi-VN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1535" t="-16129" b="-370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vÞ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trÝ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ban</a:t>
                </a:r>
              </a:p>
              <a:p>
                <a:r>
                  <a:rPr lang="en-US" altLang="vi-VN" sz="2000" dirty="0">
                    <a:latin typeface=".VnTime" panose="020B7200000000000000" pitchFamily="34" charset="0"/>
                  </a:rPr>
                  <a:t>®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Çu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5046" t="-5172" r="-367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t¹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6289" t="-9231" r="-5660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19359360" y="9573839"/>
            <a:ext cx="814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vi-VN" sz="2000">
                <a:latin typeface=".VnTime" panose="020B7200000000000000" pitchFamily="34" charset="0"/>
              </a:rPr>
              <a:t>{t¹i t}</a:t>
            </a:r>
          </a:p>
        </p:txBody>
      </p:sp>
      <p:graphicFrame>
        <p:nvGraphicFramePr>
          <p:cNvPr id="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95001"/>
              </p:ext>
            </p:extLst>
          </p:nvPr>
        </p:nvGraphicFramePr>
        <p:xfrm>
          <a:off x="18130635" y="901719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8" imgW="444240" imgH="304560" progId="Equation.DSMT4">
                  <p:embed/>
                </p:oleObj>
              </mc:Choice>
              <mc:Fallback>
                <p:oleObj name="Equation" r:id="rId8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635" y="901719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5137"/>
              </p:ext>
            </p:extLst>
          </p:nvPr>
        </p:nvGraphicFramePr>
        <p:xfrm>
          <a:off x="19391907" y="8938579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907" y="8938579"/>
                        <a:ext cx="355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19"/>
          <p:cNvSpPr>
            <a:spLocks noChangeShapeType="1"/>
          </p:cNvSpPr>
          <p:nvPr/>
        </p:nvSpPr>
        <p:spPr bwMode="auto">
          <a:xfrm>
            <a:off x="16329617" y="9405148"/>
            <a:ext cx="4445616" cy="3469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cxnSp>
        <p:nvCxnSpPr>
          <p:cNvPr id="90" name="AutoShape 20"/>
          <p:cNvCxnSpPr>
            <a:cxnSpLocks noChangeShapeType="1"/>
          </p:cNvCxnSpPr>
          <p:nvPr/>
        </p:nvCxnSpPr>
        <p:spPr bwMode="auto">
          <a:xfrm rot="5400000" flipH="1" flipV="1">
            <a:off x="17763129" y="9062276"/>
            <a:ext cx="20638" cy="942975"/>
          </a:xfrm>
          <a:prstGeom prst="curvedConnector3">
            <a:avLst>
              <a:gd name="adj1" fmla="val -1107694"/>
            </a:avLst>
          </a:prstGeom>
          <a:noFill/>
          <a:ln w="28575" cap="rnd">
            <a:solidFill>
              <a:schemeClr val="accent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 Box 21"/>
          <p:cNvSpPr txBox="1">
            <a:spLocks noChangeArrowheads="1"/>
          </p:cNvSpPr>
          <p:nvPr/>
        </p:nvSpPr>
        <p:spPr bwMode="auto">
          <a:xfrm>
            <a:off x="17073360" y="9008067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92" name="Text Box 22"/>
          <p:cNvSpPr txBox="1">
            <a:spLocks noChangeArrowheads="1"/>
          </p:cNvSpPr>
          <p:nvPr/>
        </p:nvSpPr>
        <p:spPr bwMode="auto">
          <a:xfrm>
            <a:off x="16292606" y="8900496"/>
            <a:ext cx="6860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  <a:r>
              <a:rPr lang="vi-VN" altLang="vi-VN" sz="2000" b="1" dirty="0">
                <a:latin typeface=".VnTime" panose="020B7200000000000000" pitchFamily="34" charset="0"/>
              </a:rPr>
              <a:t>'</a:t>
            </a:r>
            <a:endParaRPr lang="en-US" altLang="vi-VN" sz="2000" b="1" dirty="0">
              <a:latin typeface=".VnTime" panose="020B7200000000000000" pitchFamily="34" charset="0"/>
            </a:endParaRPr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20622436" y="9084889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</a:p>
        </p:txBody>
      </p:sp>
      <p:cxnSp>
        <p:nvCxnSpPr>
          <p:cNvPr id="94" name="AutoShape 24"/>
          <p:cNvCxnSpPr>
            <a:cxnSpLocks noChangeShapeType="1"/>
          </p:cNvCxnSpPr>
          <p:nvPr/>
        </p:nvCxnSpPr>
        <p:spPr bwMode="auto">
          <a:xfrm rot="5400000" flipV="1">
            <a:off x="18424832" y="8270902"/>
            <a:ext cx="1588" cy="2190750"/>
          </a:xfrm>
          <a:prstGeom prst="curvedConnector3">
            <a:avLst>
              <a:gd name="adj1" fmla="val -20005164"/>
            </a:avLst>
          </a:prstGeom>
          <a:noFill/>
          <a:ln w="19050" cap="rnd">
            <a:solidFill>
              <a:schemeClr val="tx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7"/>
          <p:cNvSpPr txBox="1">
            <a:spLocks noChangeArrowheads="1"/>
          </p:cNvSpPr>
          <p:nvPr/>
        </p:nvSpPr>
        <p:spPr bwMode="auto">
          <a:xfrm>
            <a:off x="1158689" y="8041902"/>
            <a:ext cx="17908375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</a:rPr>
              <a:t>+ </a:t>
            </a:r>
            <a:r>
              <a:rPr lang="en-US" altLang="vi-VN" dirty="0" err="1">
                <a:latin typeface="Times New Roman" panose="02020603050405020304" pitchFamily="18" charset="0"/>
              </a:rPr>
              <a:t>Chất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iểm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chuyể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ộ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kh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ề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ậ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ố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u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ì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>
                <a:latin typeface="Times New Roman" panose="02020603050405020304" pitchFamily="18" charset="0"/>
              </a:rPr>
              <a:t>: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8"/>
              <p:cNvSpPr txBox="1">
                <a:spLocks noChangeArrowheads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dirty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ì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vi-VN" i="1" baseline="-25000" dirty="0" err="1">
                    <a:latin typeface="Times New Roman" panose="02020603050405020304" pitchFamily="18" charset="0"/>
                  </a:rPr>
                  <a:t>tb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</a:rPr>
                      <m:t>).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ố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ờ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i="1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i="1" baseline="-25000" dirty="0">
                        <a:latin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à:</m:t>
                    </m:r>
                  </m:oMath>
                </a14:m>
                <a:endParaRPr lang="en-US" altLang="vi-VN" sz="4400" dirty="0">
                  <a:latin typeface="Times New Roman" panose="02020603050405020304" pitchFamily="18" charset="0"/>
                </a:endParaRPr>
              </a:p>
              <a:p>
                <a:endParaRPr lang="en-US" altLang="vi-VN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blipFill rotWithShape="0">
                <a:blip r:embed="rId12"/>
                <a:stretch>
                  <a:fillRect l="-1515" t="-6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2" name="AutoShape 12"/>
          <p:cNvSpPr>
            <a:spLocks noChangeArrowheads="1"/>
          </p:cNvSpPr>
          <p:nvPr/>
        </p:nvSpPr>
        <p:spPr bwMode="auto">
          <a:xfrm>
            <a:off x="19424447" y="9354556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AutoShape 11"/>
          <p:cNvSpPr>
            <a:spLocks noChangeArrowheads="1"/>
          </p:cNvSpPr>
          <p:nvPr/>
        </p:nvSpPr>
        <p:spPr bwMode="auto">
          <a:xfrm>
            <a:off x="18210186" y="9354232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8" name="AutoShape 18"/>
          <p:cNvSpPr>
            <a:spLocks noChangeArrowheads="1"/>
          </p:cNvSpPr>
          <p:nvPr/>
        </p:nvSpPr>
        <p:spPr bwMode="auto">
          <a:xfrm>
            <a:off x="17225760" y="9345239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18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83" grpId="0"/>
      <p:bldP spid="84" grpId="0"/>
      <p:bldP spid="85" grpId="0"/>
      <p:bldP spid="89" grpId="0" animBg="1"/>
      <p:bldP spid="91" grpId="0"/>
      <p:bldP spid="92" grpId="0"/>
      <p:bldP spid="95" grpId="0"/>
      <p:bldP spid="96" grpId="0"/>
      <p:bldP spid="4" grpId="0" animBg="1"/>
      <p:bldP spid="46" grpId="0" animBg="1"/>
      <p:bldP spid="66" grpId="0"/>
      <p:bldP spid="82" grpId="0" animBg="1"/>
      <p:bldP spid="81" grpId="0" animBg="1"/>
      <p:bldP spid="8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972166"/>
              </p:ext>
            </p:extLst>
          </p:nvPr>
        </p:nvGraphicFramePr>
        <p:xfrm>
          <a:off x="717541" y="5939523"/>
          <a:ext cx="23116197" cy="2781777"/>
        </p:xfrm>
        <a:graphic>
          <a:graphicData uri="http://schemas.openxmlformats.org/drawingml/2006/table">
            <a:tbl>
              <a:tblPr/>
              <a:tblGrid>
                <a:gridCol w="70379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581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Vậ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Cườ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ò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iệ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hản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óa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ọ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11650095" y="8738299"/>
            <a:ext cx="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0" name="Rounded Rectangle 61">
            <a:extLst>
              <a:ext uri="{FF2B5EF4-FFF2-40B4-BE49-F238E27FC236}">
                <a16:creationId xmlns:a16="http://schemas.microsoft.com/office/drawing/2014/main" id="{01D45CC7-E8F1-428E-A261-471C3A64EB39}"/>
              </a:ext>
            </a:extLst>
          </p:cNvPr>
          <p:cNvSpPr/>
          <p:nvPr/>
        </p:nvSpPr>
        <p:spPr>
          <a:xfrm>
            <a:off x="687387" y="3810000"/>
            <a:ext cx="23146352" cy="1740877"/>
          </a:xfrm>
          <a:prstGeom prst="roundRect">
            <a:avLst>
              <a:gd name="adj" fmla="val 5347"/>
            </a:avLst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mộ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iệ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ó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ừ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ững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bà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ự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iễ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u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ơ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V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í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ì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óa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i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...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ự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iệ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:</a:t>
            </a:r>
            <a:endParaRPr lang="en-US" altLang="en-US" sz="4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202004"/>
              </p:ext>
            </p:extLst>
          </p:nvPr>
        </p:nvGraphicFramePr>
        <p:xfrm>
          <a:off x="7840095" y="10181769"/>
          <a:ext cx="7620000" cy="2781777"/>
        </p:xfrm>
        <a:graphic>
          <a:graphicData uri="http://schemas.openxmlformats.org/drawingml/2006/table">
            <a:tbl>
              <a:tblPr/>
              <a:tblGrid>
                <a:gridCol w="762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vi-VN" sz="4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ạo hàm</a:t>
                      </a:r>
                      <a:endParaRPr kumimoji="0" lang="en-US" altLang="vi-VN" sz="43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4097939" y="8738299"/>
            <a:ext cx="51816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13775339" y="8738299"/>
            <a:ext cx="56388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36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3" grpId="0"/>
      <p:bldP spid="4" grpId="0"/>
      <p:bldP spid="22" grpId="0"/>
      <p:bldP spid="24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899808" y="4038600"/>
            <a:ext cx="22775774" cy="4953000"/>
            <a:chOff x="1076414" y="4351319"/>
            <a:chExt cx="21666971" cy="3615355"/>
          </a:xfrm>
        </p:grpSpPr>
        <p:sp>
          <p:nvSpPr>
            <p:cNvPr id="16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3589137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1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vi-VN" sz="4800" dirty="0"/>
                  <a:t>                            Cho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)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xác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ịnh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rê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vi-VN" sz="4800" dirty="0" err="1"/>
                  <a:t>v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∈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vi-VN" sz="4800" dirty="0"/>
                  <a:t>Giới </a:t>
                </a:r>
                <a:r>
                  <a:rPr lang="en-US" altLang="vi-VN" sz="4800" dirty="0" err="1"/>
                  <a:t>hạn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ữu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ạn</a:t>
                </a:r>
                <a:r>
                  <a:rPr lang="en-US" altLang="vi-VN" sz="4800" dirty="0"/>
                  <a:t> (</a:t>
                </a:r>
                <a:r>
                  <a:rPr lang="en-US" altLang="vi-VN" sz="4800" dirty="0" err="1"/>
                  <a:t>nế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ó</a:t>
                </a:r>
                <a:r>
                  <a:rPr lang="en-US" altLang="vi-VN" sz="4800" dirty="0"/>
                  <a:t>)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ỉ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kh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dầ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đế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gọ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đạo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ã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ho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tạ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iểm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4800" dirty="0"/>
                  <a:t>, </a:t>
                </a:r>
                <a:r>
                  <a:rPr lang="en-US" altLang="vi-VN" sz="4800" dirty="0" err="1"/>
                  <a:t>kí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iệ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800" dirty="0"/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blipFill rotWithShape="0">
                <a:blip r:embed="rId3"/>
                <a:stretch>
                  <a:fillRect l="-1273" t="-4857" b="-110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9129408" y="6100200"/>
            <a:ext cx="156230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57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7186333" y="9152380"/>
            <a:ext cx="11582400" cy="3287712"/>
          </a:xfrm>
          <a:prstGeom prst="cloudCallout">
            <a:avLst>
              <a:gd name="adj1" fmla="val -12016"/>
              <a:gd name="adj2" fmla="val -1173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30151" y="7391073"/>
            <a:ext cx="10308488" cy="5405133"/>
            <a:chOff x="1123099" y="8310867"/>
            <a:chExt cx="10308488" cy="5405133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1123099" y="8310867"/>
              <a:ext cx="10308488" cy="5405133"/>
            </a:xfrm>
            <a:prstGeom prst="irregularSeal1">
              <a:avLst/>
            </a:prstGeom>
            <a:solidFill>
              <a:srgbClr val="A5F9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</m:t>
                        </m:r>
                      </m:oMath>
                    </m:oMathPara>
                  </a14:m>
                  <a:endParaRPr lang="vi-V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12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746273" y="6771864"/>
            <a:ext cx="11785584" cy="6017664"/>
            <a:chOff x="13641388" y="8231736"/>
            <a:chExt cx="11785584" cy="6017664"/>
          </a:xfrm>
        </p:grpSpPr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>
              <a:off x="13641388" y="8231736"/>
              <a:ext cx="11785584" cy="601766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 </m:t>
                        </m:r>
                      </m:oMath>
                    </m:oMathPara>
                  </a14:m>
                  <a:endParaRPr lang="vi-VN" b="0" i="0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vi-VN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i="1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4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278187" y="6515100"/>
            <a:ext cx="16767032" cy="5410200"/>
            <a:chOff x="1169590" y="6400800"/>
            <a:chExt cx="16767032" cy="5410200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1169590" y="6400800"/>
              <a:ext cx="16767032" cy="5410200"/>
              <a:chOff x="240" y="2928"/>
              <a:chExt cx="5136" cy="1920"/>
            </a:xfrm>
          </p:grpSpPr>
          <p:sp>
            <p:nvSpPr>
              <p:cNvPr id="20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1920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vi-VN" b="1" i="1" dirty="0">
                        <a:latin typeface="+mj-lt"/>
                      </a:rPr>
                      <a:t>Bước 1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>
                        <a:latin typeface="+mj-lt"/>
                      </a:rPr>
                      <a:t>là số gia của đối số 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>
                        <a:latin typeface="+mj-lt"/>
                      </a:rPr>
                      <a:t>, tính</a:t>
                    </a:r>
                  </a:p>
                  <a:p>
                    <a:endParaRPr lang="en-US" b="1" i="1" dirty="0">
                      <a:latin typeface="+mj-lt"/>
                    </a:endParaRPr>
                  </a:p>
                  <a:p>
                    <a:endParaRPr lang="vi-VN" b="1" i="1" dirty="0">
                      <a:latin typeface="+mj-lt"/>
                    </a:endParaRPr>
                  </a:p>
                  <a:p>
                    <a:r>
                      <a:rPr lang="vi-VN" b="1" i="1" dirty="0">
                        <a:latin typeface="+mj-lt"/>
                      </a:rPr>
                      <a:t>Bước 2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Tìm</a:t>
                    </a:r>
                  </a:p>
                  <a:p>
                    <a:endParaRPr lang="vi-VN" dirty="0">
                      <a:latin typeface="+mj-lt"/>
                    </a:endParaRPr>
                  </a:p>
                  <a:p>
                    <a:endParaRPr lang="vi-VN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37" t="-299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dirty="0">
                    <a:solidFill>
                      <a:schemeClr val="bg1"/>
                    </a:solidFill>
                  </a:rPr>
                  <a:t>Để tính đạo hàm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dirty="0">
                    <a:solidFill>
                      <a:schemeClr val="bg1"/>
                    </a:solidFill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dirty="0">
                    <a:solidFill>
                      <a:schemeClr val="bg1"/>
                    </a:solidFill>
                  </a:rPr>
                  <a:t> ta có thể thực hiện các bước sau:  </a:t>
                </a: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  <a:blipFill rotWithShape="0">
                <a:blip r:embed="rId8"/>
                <a:stretch>
                  <a:fillRect r="-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01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173926"/>
            <a:chOff x="1222851" y="5816866"/>
            <a:chExt cx="23164324" cy="5173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4918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+3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  <a:blipFill rotWithShape="0">
                <a:blip r:embed="rId3"/>
                <a:stretch>
                  <a:fillRect l="-1401" t="-14925" b="-268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−2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5111" t="-16129" b="-3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23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Round Diagonal Corner Rectangle 24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6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27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5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226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Rectangle 34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a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41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0200" y="8112501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3+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  <a:blipFill rotWithShape="0">
                <a:blip r:embed="rId3"/>
                <a:stretch>
                  <a:fillRect l="-1351" b="-49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num>
                            <m:den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3+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dirty="0"/>
                  <a:t>.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blipFill rotWithShape="0">
                <a:blip r:embed="rId5"/>
                <a:stretch>
                  <a:fillRect l="-5111" b="-13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3</m:t>
                        </m:r>
                      </m:oMath>
                    </a14:m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1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1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rad>
                      </m:oMath>
                    </a14:m>
                    <a:r>
                      <a:rPr lang="vi-VN" sz="4800" dirty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b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01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4</TotalTime>
  <Words>2376</Words>
  <Application>Microsoft Office PowerPoint</Application>
  <PresentationFormat>Custom</PresentationFormat>
  <Paragraphs>354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.VnTime</vt:lpstr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372</cp:revision>
  <dcterms:created xsi:type="dcterms:W3CDTF">2013-08-31T11:42:51Z</dcterms:created>
  <dcterms:modified xsi:type="dcterms:W3CDTF">2020-04-13T10:01:05Z</dcterms:modified>
</cp:coreProperties>
</file>